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69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971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937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995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346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209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87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897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303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074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707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B5E50-64E3-4A0E-9F8E-87D67E2F7569}" type="datetimeFigureOut">
              <a:rPr lang="en-US" smtClean="0"/>
              <a:t>2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A011F0-5476-4C1E-9CD0-31FE3FBCCA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362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332656"/>
            <a:ext cx="7772400" cy="1470025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ÔN TẬP  </a:t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: MỞ RỘNG KHÁI NIỆM PHÂN SỐ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38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188640"/>
            <a:ext cx="864096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n=6; n=7; 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-3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52955"/>
              </p:ext>
            </p:extLst>
          </p:nvPr>
        </p:nvGraphicFramePr>
        <p:xfrm>
          <a:off x="3419872" y="188640"/>
          <a:ext cx="1469534" cy="91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88640"/>
                        <a:ext cx="1469534" cy="911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27739"/>
              </p:ext>
            </p:extLst>
          </p:nvPr>
        </p:nvGraphicFramePr>
        <p:xfrm>
          <a:off x="611560" y="1327413"/>
          <a:ext cx="14401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327413"/>
                        <a:ext cx="144016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14914"/>
              </p:ext>
            </p:extLst>
          </p:nvPr>
        </p:nvGraphicFramePr>
        <p:xfrm>
          <a:off x="2339752" y="1196752"/>
          <a:ext cx="2567652" cy="124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1196752"/>
                        <a:ext cx="2567652" cy="124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74790"/>
              </p:ext>
            </p:extLst>
          </p:nvPr>
        </p:nvGraphicFramePr>
        <p:xfrm>
          <a:off x="4860032" y="1052736"/>
          <a:ext cx="2304256" cy="14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032" y="1052736"/>
                        <a:ext cx="2304256" cy="14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52183"/>
              </p:ext>
            </p:extLst>
          </p:nvPr>
        </p:nvGraphicFramePr>
        <p:xfrm>
          <a:off x="539552" y="2780928"/>
          <a:ext cx="15841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552" y="2780928"/>
                        <a:ext cx="158417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199"/>
              </p:ext>
            </p:extLst>
          </p:nvPr>
        </p:nvGraphicFramePr>
        <p:xfrm>
          <a:off x="2267744" y="2636912"/>
          <a:ext cx="2487663" cy="12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7744" y="2636912"/>
                        <a:ext cx="2487663" cy="12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99095"/>
              </p:ext>
            </p:extLst>
          </p:nvPr>
        </p:nvGraphicFramePr>
        <p:xfrm>
          <a:off x="5220072" y="2636912"/>
          <a:ext cx="182110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0072" y="2636912"/>
                        <a:ext cx="1821106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84717"/>
              </p:ext>
            </p:extLst>
          </p:nvPr>
        </p:nvGraphicFramePr>
        <p:xfrm>
          <a:off x="611560" y="4365104"/>
          <a:ext cx="193235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60" y="4365104"/>
                        <a:ext cx="193235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76651"/>
              </p:ext>
            </p:extLst>
          </p:nvPr>
        </p:nvGraphicFramePr>
        <p:xfrm>
          <a:off x="2509319" y="4293096"/>
          <a:ext cx="263874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09319" y="4293096"/>
                        <a:ext cx="2638745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15372"/>
              </p:ext>
            </p:extLst>
          </p:nvPr>
        </p:nvGraphicFramePr>
        <p:xfrm>
          <a:off x="5292080" y="4077072"/>
          <a:ext cx="225083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92080" y="4077072"/>
                        <a:ext cx="2250831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0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03648" y="404664"/>
            <a:ext cx="6696744" cy="504056"/>
          </a:xfrm>
        </p:spPr>
        <p:txBody>
          <a:bodyPr>
            <a:normAutofit fontScale="90000"/>
          </a:bodyPr>
          <a:lstStyle/>
          <a:p>
            <a:r>
              <a:rPr lang="en-US" sz="4900" b="1" dirty="0" smtClean="0"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6833" y="548680"/>
            <a:ext cx="85296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77448"/>
              </p:ext>
            </p:extLst>
          </p:nvPr>
        </p:nvGraphicFramePr>
        <p:xfrm>
          <a:off x="1907704" y="1143732"/>
          <a:ext cx="3888432" cy="9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143732"/>
                        <a:ext cx="3888432" cy="9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5707" y="2420888"/>
            <a:ext cx="87264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.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63737"/>
              </p:ext>
            </p:extLst>
          </p:nvPr>
        </p:nvGraphicFramePr>
        <p:xfrm>
          <a:off x="3491880" y="2412408"/>
          <a:ext cx="2404248" cy="7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2412408"/>
                        <a:ext cx="2404248" cy="7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4194959"/>
            <a:ext cx="763284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=3;n=-5; n=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14568"/>
              </p:ext>
            </p:extLst>
          </p:nvPr>
        </p:nvGraphicFramePr>
        <p:xfrm>
          <a:off x="3995936" y="4034796"/>
          <a:ext cx="2710679" cy="105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4034796"/>
                        <a:ext cx="2710679" cy="105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23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1124744"/>
            <a:ext cx="84249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,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) ,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.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03149"/>
              </p:ext>
            </p:extLst>
          </p:nvPr>
        </p:nvGraphicFramePr>
        <p:xfrm>
          <a:off x="4707632" y="836712"/>
          <a:ext cx="440432" cy="113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7632" y="836712"/>
                        <a:ext cx="440432" cy="1137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2983"/>
              </p:ext>
            </p:extLst>
          </p:nvPr>
        </p:nvGraphicFramePr>
        <p:xfrm>
          <a:off x="5940152" y="3429000"/>
          <a:ext cx="432048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152" y="3429000"/>
                        <a:ext cx="432048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6418" y="3540790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 :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2972"/>
              </p:ext>
            </p:extLst>
          </p:nvPr>
        </p:nvGraphicFramePr>
        <p:xfrm>
          <a:off x="5940152" y="1104675"/>
          <a:ext cx="2574038" cy="6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152" y="1104675"/>
                        <a:ext cx="2574038" cy="60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89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116632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I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0902" y="980728"/>
            <a:ext cx="87255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29982"/>
              </p:ext>
            </p:extLst>
          </p:nvPr>
        </p:nvGraphicFramePr>
        <p:xfrm>
          <a:off x="899592" y="1873280"/>
          <a:ext cx="1080120" cy="111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3" imgW="406080" imgH="419040" progId="Equation.DSMT4">
                  <p:embed/>
                </p:oleObj>
              </mc:Choice>
              <mc:Fallback>
                <p:oleObj name="Equation" r:id="rId3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873280"/>
                        <a:ext cx="1080120" cy="1113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14510"/>
              </p:ext>
            </p:extLst>
          </p:nvPr>
        </p:nvGraphicFramePr>
        <p:xfrm>
          <a:off x="827584" y="3645024"/>
          <a:ext cx="1296144" cy="100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645024"/>
                        <a:ext cx="1296144" cy="100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65787"/>
              </p:ext>
            </p:extLst>
          </p:nvPr>
        </p:nvGraphicFramePr>
        <p:xfrm>
          <a:off x="1043608" y="5085184"/>
          <a:ext cx="821556" cy="101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5085184"/>
                        <a:ext cx="821556" cy="1018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90256"/>
              </p:ext>
            </p:extLst>
          </p:nvPr>
        </p:nvGraphicFramePr>
        <p:xfrm>
          <a:off x="5436096" y="1891860"/>
          <a:ext cx="864096" cy="103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1891860"/>
                        <a:ext cx="864096" cy="1030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09016"/>
              </p:ext>
            </p:extLst>
          </p:nvPr>
        </p:nvGraphicFramePr>
        <p:xfrm>
          <a:off x="5364088" y="3212976"/>
          <a:ext cx="115212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11" imgW="419040" imgH="419040" progId="Equation.DSMT4">
                  <p:embed/>
                </p:oleObj>
              </mc:Choice>
              <mc:Fallback>
                <p:oleObj name="Equation" r:id="rId11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088" y="3212976"/>
                        <a:ext cx="1152128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61087"/>
              </p:ext>
            </p:extLst>
          </p:nvPr>
        </p:nvGraphicFramePr>
        <p:xfrm>
          <a:off x="5633773" y="4829883"/>
          <a:ext cx="1080120" cy="101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3773" y="4829883"/>
                        <a:ext cx="1080120" cy="1014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5364088" y="2060848"/>
            <a:ext cx="648072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364088" y="5013176"/>
            <a:ext cx="843510" cy="78150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85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9592" y="188641"/>
            <a:ext cx="7056784" cy="648072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1412776"/>
            <a:ext cx="4852610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ảy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AutoNum type="alphaLcParenR"/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AutoNum type="alphaLcParenR"/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59152"/>
              </p:ext>
            </p:extLst>
          </p:nvPr>
        </p:nvGraphicFramePr>
        <p:xfrm>
          <a:off x="6516216" y="1052736"/>
          <a:ext cx="864096" cy="107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216" y="1052736"/>
                        <a:ext cx="864096" cy="107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29729"/>
              </p:ext>
            </p:extLst>
          </p:nvPr>
        </p:nvGraphicFramePr>
        <p:xfrm>
          <a:off x="6444208" y="2132856"/>
          <a:ext cx="1080120" cy="115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4208" y="2132856"/>
                        <a:ext cx="1080120" cy="1154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92810"/>
              </p:ext>
            </p:extLst>
          </p:nvPr>
        </p:nvGraphicFramePr>
        <p:xfrm>
          <a:off x="6516216" y="3693191"/>
          <a:ext cx="1167462" cy="124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216" y="3693191"/>
                        <a:ext cx="1167462" cy="1247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36762"/>
              </p:ext>
            </p:extLst>
          </p:nvPr>
        </p:nvGraphicFramePr>
        <p:xfrm>
          <a:off x="6660232" y="5445224"/>
          <a:ext cx="100811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0232" y="5445224"/>
                        <a:ext cx="100811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266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188641"/>
            <a:ext cx="8568952" cy="936104"/>
          </a:xfrm>
        </p:spPr>
        <p:txBody>
          <a:bodyPr>
            <a:noAutofit/>
          </a:bodyPr>
          <a:lstStyle/>
          <a:p>
            <a:pPr algn="l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836712"/>
            <a:ext cx="417646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9:13</a:t>
            </a:r>
          </a:p>
          <a:p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b) 11: (-5) </a:t>
            </a:r>
          </a:p>
          <a:p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c) -4:11</a:t>
            </a:r>
          </a:p>
          <a:p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d) (-2)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(-13)</a:t>
            </a: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) 0 : ( -7) 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45512"/>
              </p:ext>
            </p:extLst>
          </p:nvPr>
        </p:nvGraphicFramePr>
        <p:xfrm>
          <a:off x="4788024" y="728700"/>
          <a:ext cx="1080120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728700"/>
                        <a:ext cx="1080120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68208"/>
              </p:ext>
            </p:extLst>
          </p:nvPr>
        </p:nvGraphicFramePr>
        <p:xfrm>
          <a:off x="4788024" y="1844824"/>
          <a:ext cx="1152128" cy="123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1844824"/>
                        <a:ext cx="1152128" cy="123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40516"/>
              </p:ext>
            </p:extLst>
          </p:nvPr>
        </p:nvGraphicFramePr>
        <p:xfrm>
          <a:off x="4788024" y="3156219"/>
          <a:ext cx="1063530" cy="113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8024" y="3156219"/>
                        <a:ext cx="1063530" cy="1136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779557"/>
              </p:ext>
            </p:extLst>
          </p:nvPr>
        </p:nvGraphicFramePr>
        <p:xfrm>
          <a:off x="4860032" y="4365104"/>
          <a:ext cx="1296144" cy="108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032" y="4365104"/>
                        <a:ext cx="1296144" cy="1085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20067"/>
              </p:ext>
            </p:extLst>
          </p:nvPr>
        </p:nvGraphicFramePr>
        <p:xfrm>
          <a:off x="4932040" y="5661248"/>
          <a:ext cx="1080120" cy="115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2040" y="5661248"/>
                        <a:ext cx="1080120" cy="1154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56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692696"/>
            <a:ext cx="8568952" cy="720080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B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85173"/>
              </p:ext>
            </p:extLst>
          </p:nvPr>
        </p:nvGraphicFramePr>
        <p:xfrm>
          <a:off x="3707904" y="260648"/>
          <a:ext cx="2284958" cy="70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260648"/>
                        <a:ext cx="2284958" cy="70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07481"/>
              </p:ext>
            </p:extLst>
          </p:nvPr>
        </p:nvGraphicFramePr>
        <p:xfrm>
          <a:off x="755576" y="2132856"/>
          <a:ext cx="67130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132856"/>
                        <a:ext cx="67130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69547"/>
              </p:ext>
            </p:extLst>
          </p:nvPr>
        </p:nvGraphicFramePr>
        <p:xfrm>
          <a:off x="1403647" y="2132856"/>
          <a:ext cx="82925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47" y="2132856"/>
                        <a:ext cx="829253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85578"/>
              </p:ext>
            </p:extLst>
          </p:nvPr>
        </p:nvGraphicFramePr>
        <p:xfrm>
          <a:off x="2339752" y="2184290"/>
          <a:ext cx="745631" cy="110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2184290"/>
                        <a:ext cx="745631" cy="110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11721"/>
              </p:ext>
            </p:extLst>
          </p:nvPr>
        </p:nvGraphicFramePr>
        <p:xfrm>
          <a:off x="3059832" y="2204864"/>
          <a:ext cx="114022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832" y="2204864"/>
                        <a:ext cx="1140224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10088"/>
              </p:ext>
            </p:extLst>
          </p:nvPr>
        </p:nvGraphicFramePr>
        <p:xfrm>
          <a:off x="4067944" y="2204864"/>
          <a:ext cx="720080" cy="106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7944" y="2204864"/>
                        <a:ext cx="720080" cy="106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67171"/>
              </p:ext>
            </p:extLst>
          </p:nvPr>
        </p:nvGraphicFramePr>
        <p:xfrm>
          <a:off x="5004048" y="2132856"/>
          <a:ext cx="576064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15" imgW="203040" imgH="393480" progId="Equation.DSMT4">
                  <p:embed/>
                </p:oleObj>
              </mc:Choice>
              <mc:Fallback>
                <p:oleObj name="Equation" r:id="rId1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4048" y="2132856"/>
                        <a:ext cx="576064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3481844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5466"/>
              </p:ext>
            </p:extLst>
          </p:nvPr>
        </p:nvGraphicFramePr>
        <p:xfrm>
          <a:off x="827584" y="4149080"/>
          <a:ext cx="5112568" cy="131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7" imgW="1676160" imgH="431640" progId="Equation.DSMT4">
                  <p:embed/>
                </p:oleObj>
              </mc:Choice>
              <mc:Fallback>
                <p:oleObj name="Equation" r:id="rId17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4" y="4149080"/>
                        <a:ext cx="5112568" cy="131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11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548680"/>
            <a:ext cx="8566480" cy="1872208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n=2; n=5; n=4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26256"/>
              </p:ext>
            </p:extLst>
          </p:nvPr>
        </p:nvGraphicFramePr>
        <p:xfrm>
          <a:off x="4572000" y="188640"/>
          <a:ext cx="2448272" cy="98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88640"/>
                        <a:ext cx="2448272" cy="985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3124398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08076"/>
              </p:ext>
            </p:extLst>
          </p:nvPr>
        </p:nvGraphicFramePr>
        <p:xfrm>
          <a:off x="1691680" y="3140968"/>
          <a:ext cx="1368152" cy="53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3140968"/>
                        <a:ext cx="1368152" cy="53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31320"/>
              </p:ext>
            </p:extLst>
          </p:nvPr>
        </p:nvGraphicFramePr>
        <p:xfrm>
          <a:off x="3707904" y="3068960"/>
          <a:ext cx="1242138" cy="57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4" y="3068960"/>
                        <a:ext cx="1242138" cy="579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99792" y="3068960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4058450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77670"/>
              </p:ext>
            </p:extLst>
          </p:nvPr>
        </p:nvGraphicFramePr>
        <p:xfrm>
          <a:off x="3851920" y="3861048"/>
          <a:ext cx="1368152" cy="100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920" y="3861048"/>
                        <a:ext cx="1368152" cy="1009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38686"/>
              </p:ext>
            </p:extLst>
          </p:nvPr>
        </p:nvGraphicFramePr>
        <p:xfrm>
          <a:off x="1583327" y="5049321"/>
          <a:ext cx="1189892" cy="59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3327" y="5049321"/>
                        <a:ext cx="1189892" cy="594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5085184"/>
            <a:ext cx="760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89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323528" y="260648"/>
            <a:ext cx="8712968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n=2; n=5; 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=-4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84523"/>
              </p:ext>
            </p:extLst>
          </p:nvPr>
        </p:nvGraphicFramePr>
        <p:xfrm>
          <a:off x="1331640" y="1706013"/>
          <a:ext cx="3456384" cy="129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706013"/>
                        <a:ext cx="3456384" cy="129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37693"/>
              </p:ext>
            </p:extLst>
          </p:nvPr>
        </p:nvGraphicFramePr>
        <p:xfrm>
          <a:off x="1403648" y="3212976"/>
          <a:ext cx="3600400" cy="136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3212976"/>
                        <a:ext cx="3600400" cy="136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47309"/>
              </p:ext>
            </p:extLst>
          </p:nvPr>
        </p:nvGraphicFramePr>
        <p:xfrm>
          <a:off x="1259632" y="4797152"/>
          <a:ext cx="376300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4797152"/>
                        <a:ext cx="3763000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79070"/>
              </p:ext>
            </p:extLst>
          </p:nvPr>
        </p:nvGraphicFramePr>
        <p:xfrm>
          <a:off x="5148064" y="4905164"/>
          <a:ext cx="1800200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064" y="4905164"/>
                        <a:ext cx="1800200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50054"/>
              </p:ext>
            </p:extLst>
          </p:nvPr>
        </p:nvGraphicFramePr>
        <p:xfrm>
          <a:off x="3275856" y="260648"/>
          <a:ext cx="110353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5856" y="260648"/>
                        <a:ext cx="1103530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5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7016" y="1196752"/>
            <a:ext cx="8856984" cy="1296143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n=6; n=7; n= -3 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07686"/>
              </p:ext>
            </p:extLst>
          </p:nvPr>
        </p:nvGraphicFramePr>
        <p:xfrm>
          <a:off x="3995936" y="404664"/>
          <a:ext cx="2304256" cy="83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404664"/>
                        <a:ext cx="2304256" cy="830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2539623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10242"/>
              </p:ext>
            </p:extLst>
          </p:nvPr>
        </p:nvGraphicFramePr>
        <p:xfrm>
          <a:off x="1691680" y="2530139"/>
          <a:ext cx="1434868" cy="54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530139"/>
                        <a:ext cx="1434868" cy="54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08068"/>
              </p:ext>
            </p:extLst>
          </p:nvPr>
        </p:nvGraphicFramePr>
        <p:xfrm>
          <a:off x="1547664" y="3212976"/>
          <a:ext cx="2088232" cy="58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3212976"/>
                        <a:ext cx="2088232" cy="58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30417"/>
              </p:ext>
            </p:extLst>
          </p:nvPr>
        </p:nvGraphicFramePr>
        <p:xfrm>
          <a:off x="3779912" y="3153386"/>
          <a:ext cx="2240509" cy="54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9" imgW="736560" imgH="177480" progId="Equation.DSMT4">
                  <p:embed/>
                </p:oleObj>
              </mc:Choice>
              <mc:Fallback>
                <p:oleObj name="Equation" r:id="rId9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12" y="3153386"/>
                        <a:ext cx="2240509" cy="54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6102" y="3933056"/>
            <a:ext cx="76244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25142"/>
              </p:ext>
            </p:extLst>
          </p:nvPr>
        </p:nvGraphicFramePr>
        <p:xfrm>
          <a:off x="683568" y="5373216"/>
          <a:ext cx="2304256" cy="115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11" imgW="609480" imgH="406080" progId="Equation.DSMT4">
                  <p:embed/>
                </p:oleObj>
              </mc:Choice>
              <mc:Fallback>
                <p:oleObj name="Equation" r:id="rId11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5373216"/>
                        <a:ext cx="2304256" cy="115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35473"/>
              </p:ext>
            </p:extLst>
          </p:nvPr>
        </p:nvGraphicFramePr>
        <p:xfrm>
          <a:off x="827584" y="4789683"/>
          <a:ext cx="2774218" cy="44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584" y="4789683"/>
                        <a:ext cx="2774218" cy="441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55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</TotalTime>
  <Words>280</Words>
  <Application>Microsoft Office PowerPoint</Application>
  <PresentationFormat>On-screen Show (4:3)</PresentationFormat>
  <Paragraphs>52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ÔN TẬP   Bài 1: MỞ RỘNG KHÁI NIỆM PHÂN SỐ </vt:lpstr>
      <vt:lpstr>Phần I. Lý thuyết  </vt:lpstr>
      <vt:lpstr>Phần II. Luyện tập  </vt:lpstr>
      <vt:lpstr>Bài 2: Viết các phân số sau: </vt:lpstr>
      <vt:lpstr>Bài 3: Viết các phép chia sau dưới dạng phân số </vt:lpstr>
      <vt:lpstr>Bài 4: Cho tập hợp                        viết tập hợp B  các phân số có tử số và mẫu số thuộc A trong đó  tử số khác mẫu số. </vt:lpstr>
      <vt:lpstr>    Bài 5: Cho biểu thức:  a) Tìm n để M là phân số.  b) Tìm phân số M, biết n=2; n=5; n=4    </vt:lpstr>
      <vt:lpstr>   b) Tìm phân số             biết n=2; n=5; n=-4    </vt:lpstr>
      <vt:lpstr> Bài 6: Cho biểu thức a) Số nguyên n phải có điều kiện gì để M là phân số.  b) Tìm phân số M, biết n=6; n=7; n= -3             </vt:lpstr>
      <vt:lpstr>PowerPoint Presentation</vt:lpstr>
      <vt:lpstr>BTVN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abc</cp:lastModifiedBy>
  <cp:revision>46</cp:revision>
  <dcterms:created xsi:type="dcterms:W3CDTF">2020-03-23T03:16:50Z</dcterms:created>
  <dcterms:modified xsi:type="dcterms:W3CDTF">2020-03-27T13:58:03Z</dcterms:modified>
</cp:coreProperties>
</file>